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41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9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67" autoAdjust="0"/>
    <p:restoredTop sz="86370" autoAdjust="0"/>
  </p:normalViewPr>
  <p:slideViewPr>
    <p:cSldViewPr snapToGrid="0">
      <p:cViewPr varScale="1">
        <p:scale>
          <a:sx n="73" d="100"/>
          <a:sy n="73" d="100"/>
        </p:scale>
        <p:origin x="-16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02" y="47664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2" d="100"/>
          <a:sy n="62" d="100"/>
        </p:scale>
        <p:origin x="1142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59D1AD-49F2-4BF7-9349-C8AFF627DD8D}" type="datetimeFigureOut">
              <a:rPr lang="zh-CN" altLang="en-US" smtClean="0"/>
              <a:t>2017/7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85BD72-0B75-4C4F-BF0A-959D69E82C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42828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76922" y="2370339"/>
            <a:ext cx="7772400" cy="1636775"/>
          </a:xfrm>
        </p:spPr>
        <p:txBody>
          <a:bodyPr anchor="b">
            <a:normAutofit/>
          </a:bodyPr>
          <a:lstStyle>
            <a:lvl1pPr algn="ctr">
              <a:spcAft>
                <a:spcPts val="1800"/>
              </a:spcAft>
              <a:defRPr sz="5400">
                <a:solidFill>
                  <a:schemeClr val="bg1"/>
                </a:solidFill>
              </a:defRPr>
            </a:lvl1pPr>
          </a:lstStyle>
          <a:p>
            <a:pPr algn="ctr">
              <a:spcAft>
                <a:spcPts val="1800"/>
              </a:spcAft>
            </a:pPr>
            <a:r>
              <a:rPr lang="en-US" altLang="zh-CN" sz="4800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MATLAB</a:t>
            </a:r>
            <a:r>
              <a:rPr lang="zh-CN" altLang="en-US" sz="4800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程序设计与应用</a:t>
            </a:r>
            <a:r>
              <a:rPr lang="zh-CN" altLang="zh-CN" sz="4800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/>
            </a:r>
            <a:br>
              <a:rPr lang="zh-CN" altLang="zh-CN" sz="4800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</a:br>
            <a:r>
              <a:rPr lang="zh-CN" altLang="en-US" sz="4800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（第三版）</a:t>
            </a:r>
            <a:endParaRPr lang="zh-CN" altLang="zh-CN" sz="48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4445417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4510" y="6305074"/>
            <a:ext cx="2700338" cy="552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899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720235"/>
            <a:ext cx="7886700" cy="797849"/>
          </a:xfrm>
        </p:spPr>
        <p:txBody>
          <a:bodyPr>
            <a:norm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34468" y="6391922"/>
            <a:ext cx="809533" cy="46607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E11356A-9088-46D7-861F-9404E61F4C9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331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35427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34468" y="6391922"/>
            <a:ext cx="809533" cy="46607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E11356A-9088-46D7-861F-9404E61F4C9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391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34468" y="6391922"/>
            <a:ext cx="809533" cy="46607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E11356A-9088-46D7-861F-9404E61F4C9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115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34468" y="6391922"/>
            <a:ext cx="809533" cy="46607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E11356A-9088-46D7-861F-9404E61F4C9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180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34468" y="6391922"/>
            <a:ext cx="809533" cy="46607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E11356A-9088-46D7-861F-9404E61F4C9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79646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3479"/>
            <a:ext cx="1971675" cy="541348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763479"/>
            <a:ext cx="5800725" cy="541348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34468" y="6391922"/>
            <a:ext cx="809533" cy="46607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E11356A-9088-46D7-861F-9404E61F4C9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52901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603684"/>
            <a:ext cx="7886700" cy="10870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</p:txBody>
      </p:sp>
      <p:sp>
        <p:nvSpPr>
          <p:cNvPr id="10" name="TextBox 5"/>
          <p:cNvSpPr txBox="1"/>
          <p:nvPr/>
        </p:nvSpPr>
        <p:spPr>
          <a:xfrm>
            <a:off x="4849586" y="37270"/>
            <a:ext cx="4294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2400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sz="2400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章  </a:t>
            </a:r>
            <a:r>
              <a:rPr lang="en-US" altLang="zh-CN" sz="2400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MATLAB</a:t>
            </a:r>
            <a:r>
              <a:rPr lang="zh-CN" altLang="en-US" sz="2400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图形对象句柄</a:t>
            </a:r>
            <a:endParaRPr lang="zh-CN" altLang="en-US" sz="24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7653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2401" y="1196233"/>
            <a:ext cx="7886700" cy="4351338"/>
          </a:xfrm>
        </p:spPr>
        <p:txBody>
          <a:bodyPr>
            <a:normAutofit/>
          </a:bodyPr>
          <a:lstStyle/>
          <a:p>
            <a:pPr marL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3600" b="1" dirty="0">
                <a:solidFill>
                  <a:srgbClr val="000066"/>
                </a:solidFill>
                <a:latin typeface="Times New Roman" pitchFamily="18" charset="0"/>
                <a:ea typeface="华文新魏" pitchFamily="2" charset="-122"/>
              </a:rPr>
              <a:t>第</a:t>
            </a:r>
            <a:r>
              <a:rPr lang="en-US" altLang="zh-CN" sz="3600" b="1" dirty="0">
                <a:solidFill>
                  <a:srgbClr val="000066"/>
                </a:solidFill>
                <a:latin typeface="Times New Roman" pitchFamily="18" charset="0"/>
                <a:ea typeface="华文新魏" pitchFamily="2" charset="-122"/>
              </a:rPr>
              <a:t>10</a:t>
            </a:r>
            <a:r>
              <a:rPr lang="zh-CN" altLang="en-US" sz="3600" b="1" dirty="0">
                <a:solidFill>
                  <a:srgbClr val="000066"/>
                </a:solidFill>
                <a:latin typeface="Times New Roman" pitchFamily="18" charset="0"/>
                <a:ea typeface="华文新魏" pitchFamily="2" charset="-122"/>
              </a:rPr>
              <a:t>章  </a:t>
            </a:r>
            <a:r>
              <a:rPr lang="en-US" altLang="zh-CN" sz="3600" b="1" dirty="0">
                <a:solidFill>
                  <a:srgbClr val="000066"/>
                </a:solidFill>
                <a:latin typeface="Times New Roman" pitchFamily="18" charset="0"/>
                <a:ea typeface="华文新魏" pitchFamily="2" charset="-122"/>
              </a:rPr>
              <a:t>MATLAB</a:t>
            </a:r>
            <a:r>
              <a:rPr lang="zh-CN" altLang="en-US" sz="3600" b="1" dirty="0">
                <a:solidFill>
                  <a:srgbClr val="000066"/>
                </a:solidFill>
                <a:latin typeface="Times New Roman" pitchFamily="18" charset="0"/>
                <a:ea typeface="华文新魏" pitchFamily="2" charset="-122"/>
              </a:rPr>
              <a:t>图形对象句柄</a:t>
            </a:r>
            <a:endParaRPr lang="en-US" altLang="zh-CN" sz="3600" b="1" dirty="0">
              <a:solidFill>
                <a:srgbClr val="000066"/>
              </a:solidFill>
              <a:latin typeface="Times New Roman" pitchFamily="18" charset="0"/>
              <a:ea typeface="华文新魏" pitchFamily="2" charset="-122"/>
            </a:endParaRPr>
          </a:p>
          <a:p>
            <a:pPr marL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zh-CN" altLang="en-US" sz="3600" b="1" dirty="0">
              <a:solidFill>
                <a:srgbClr val="000066"/>
              </a:solidFill>
              <a:latin typeface="Times New Roman" pitchFamily="18" charset="0"/>
              <a:ea typeface="华文新魏" pitchFamily="2" charset="-122"/>
            </a:endParaRPr>
          </a:p>
          <a:p>
            <a:pPr marL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3600" b="1" dirty="0">
                <a:solidFill>
                  <a:srgbClr val="000066"/>
                </a:solidFill>
                <a:latin typeface="Times New Roman" pitchFamily="18" charset="0"/>
                <a:ea typeface="华文新魏" pitchFamily="2" charset="-122"/>
              </a:rPr>
              <a:t>10.1  </a:t>
            </a:r>
            <a:r>
              <a:rPr lang="zh-CN" altLang="en-US" sz="3600" b="1" dirty="0">
                <a:solidFill>
                  <a:srgbClr val="000066"/>
                </a:solidFill>
                <a:latin typeface="Times New Roman" pitchFamily="18" charset="0"/>
                <a:ea typeface="华文新魏" pitchFamily="2" charset="-122"/>
              </a:rPr>
              <a:t>图形对象及其句柄</a:t>
            </a:r>
          </a:p>
          <a:p>
            <a:pPr marL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3600" b="1" dirty="0">
                <a:solidFill>
                  <a:srgbClr val="000066"/>
                </a:solidFill>
                <a:latin typeface="Times New Roman" pitchFamily="18" charset="0"/>
                <a:ea typeface="华文新魏" pitchFamily="2" charset="-122"/>
              </a:rPr>
              <a:t>10.2  </a:t>
            </a:r>
            <a:r>
              <a:rPr lang="zh-CN" altLang="en-US" sz="3600" b="1" dirty="0">
                <a:solidFill>
                  <a:srgbClr val="000066"/>
                </a:solidFill>
                <a:latin typeface="Times New Roman" pitchFamily="18" charset="0"/>
                <a:ea typeface="华文新魏" pitchFamily="2" charset="-122"/>
              </a:rPr>
              <a:t>图形窗口与坐标轴</a:t>
            </a:r>
          </a:p>
          <a:p>
            <a:pPr marL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3600" b="1" dirty="0">
                <a:solidFill>
                  <a:srgbClr val="000066"/>
                </a:solidFill>
                <a:latin typeface="Times New Roman" pitchFamily="18" charset="0"/>
                <a:ea typeface="华文新魏" pitchFamily="2" charset="-122"/>
              </a:rPr>
              <a:t>10.3  </a:t>
            </a:r>
            <a:r>
              <a:rPr lang="zh-CN" altLang="en-US" sz="3600" b="1" dirty="0">
                <a:solidFill>
                  <a:srgbClr val="000066"/>
                </a:solidFill>
                <a:latin typeface="Times New Roman" pitchFamily="18" charset="0"/>
                <a:ea typeface="华文新魏" pitchFamily="2" charset="-122"/>
              </a:rPr>
              <a:t>低层绘图操作</a:t>
            </a:r>
          </a:p>
          <a:p>
            <a:pPr marL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zh-CN" sz="3600" b="1" dirty="0">
                <a:solidFill>
                  <a:srgbClr val="000066"/>
                </a:solidFill>
                <a:latin typeface="Times New Roman" pitchFamily="18" charset="0"/>
                <a:ea typeface="华文新魏" pitchFamily="2" charset="-122"/>
              </a:rPr>
              <a:t>10.4  </a:t>
            </a:r>
            <a:r>
              <a:rPr lang="zh-CN" altLang="en-US" sz="3600" b="1" dirty="0">
                <a:solidFill>
                  <a:srgbClr val="000066"/>
                </a:solidFill>
                <a:latin typeface="Times New Roman" pitchFamily="18" charset="0"/>
                <a:ea typeface="华文新魏" pitchFamily="2" charset="-122"/>
              </a:rPr>
              <a:t>光照和材质处理</a:t>
            </a:r>
          </a:p>
        </p:txBody>
      </p:sp>
    </p:spTree>
    <p:extLst>
      <p:ext uri="{BB962C8B-B14F-4D97-AF65-F5344CB8AC3E}">
        <p14:creationId xmlns:p14="http://schemas.microsoft.com/office/powerpoint/2010/main" val="18120014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7136" y="919501"/>
            <a:ext cx="4239847" cy="473738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形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窗口属性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nuBar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ame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umberTitle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size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osition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nits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lor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ointer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64377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35432" y="1347522"/>
            <a:ext cx="7950630" cy="3596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zh-CN" altLang="zh-CN" sz="2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键盘及鼠标响应属性</a:t>
            </a:r>
            <a:r>
              <a:rPr lang="en-US" altLang="zh-CN" sz="2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eyPressFcn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键盘键按下响应）、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indowButtonDownFcn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鼠标键按下响应）</a:t>
            </a:r>
            <a:endParaRPr lang="en-US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indowButtonMotionFcn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鼠标移动响应）</a:t>
            </a:r>
            <a:endParaRPr lang="en-US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indowButtonUpFcn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鼠标键释放响应）</a:t>
            </a:r>
            <a:endParaRPr lang="en-US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zh-CN" altLang="zh-CN" sz="2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这些属性所对应的属性值可以为用</a:t>
            </a:r>
            <a:r>
              <a:rPr lang="en-US" altLang="zh-CN" sz="2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LAB</a:t>
            </a:r>
            <a:r>
              <a:rPr lang="zh-CN" altLang="zh-CN" sz="2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编写的函数名或命令名，表示一旦键盘键或鼠标键按下之后，将自动调用给出的函数或命令。</a:t>
            </a:r>
            <a:endParaRPr lang="zh-CN" altLang="en-US" sz="26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5387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2145" y="1060306"/>
            <a:ext cx="8112394" cy="49990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-2  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建立一个图形窗口。该图形窗口没有菜单条，标题名称为“图形窗口示例”，起始于屏幕左下角、宽度和高度分别为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00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像素点和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50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像素点，背景颜色为绿色，且当用户从键盘按下任意一个键时，将显示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“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ello,World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!”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字样。</a:t>
            </a:r>
          </a:p>
          <a:p>
            <a:pPr marL="0" indent="0">
              <a:buNone/>
            </a:pP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命令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下：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gt;&gt; 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f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figure('Color',[0,1,0],'Position',[1,1,300,150],...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'Name','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形窗口示例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'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umberTitle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'off','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nuBar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'none',...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'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eyPressFcn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'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isp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''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ello,World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!'')');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3565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4984" y="742495"/>
            <a:ext cx="8989016" cy="577804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-3  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别在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不同的图形窗口绘制出正弦、余弦、正切、余切曲线。要求先建立一个图形窗口并绘图，然后每关闭一个再建立下一个，直到建立第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窗口并绘图。</a:t>
            </a:r>
          </a:p>
          <a:p>
            <a:pPr marL="0" indent="0">
              <a:buNone/>
            </a:pPr>
            <a:r>
              <a:rPr lang="en-US" altLang="zh-CN" sz="16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=</a:t>
            </a:r>
            <a:r>
              <a:rPr lang="en-US" altLang="zh-CN" sz="16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space</a:t>
            </a:r>
            <a:r>
              <a:rPr lang="en-US" altLang="zh-CN" sz="16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0,2*pi,60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</a:t>
            </a:r>
            <a:endParaRPr lang="zh-CN" altLang="zh-CN" sz="16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=sin(x</a:t>
            </a:r>
            <a:r>
              <a:rPr lang="en-US" altLang="zh-CN" sz="16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16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=cos(x);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16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=tan(x);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16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t</a:t>
            </a:r>
            <a:r>
              <a:rPr lang="en-US" altLang="zh-CN" sz="16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/(</a:t>
            </a:r>
            <a:r>
              <a:rPr lang="en-US" altLang="zh-CN" sz="16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+eps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;</a:t>
            </a:r>
            <a:endParaRPr lang="zh-CN" altLang="zh-CN" sz="16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%</a:t>
            </a:r>
            <a:r>
              <a:rPr lang="zh-CN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命令组待用</a:t>
            </a:r>
          </a:p>
          <a:p>
            <a:pPr marL="0" indent="0">
              <a:buNone/>
            </a:pP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4=['figure(''</a:t>
            </a:r>
            <a:r>
              <a:rPr lang="en-US" altLang="zh-CN" sz="16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ame'',''cotangent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x)'',''</a:t>
            </a:r>
            <a:r>
              <a:rPr lang="en-US" altLang="zh-CN" sz="16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umberTitle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',',...</a:t>
            </a:r>
            <a:endParaRPr lang="zh-CN" altLang="zh-CN" sz="16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'''off'');plot(</a:t>
            </a:r>
            <a:r>
              <a:rPr lang="en-US" altLang="zh-CN" sz="16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ct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axis([0,2*pi,-40,40]);'];</a:t>
            </a:r>
            <a:endParaRPr lang="zh-CN" altLang="zh-CN" sz="16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3=['figure(''</a:t>
            </a:r>
            <a:r>
              <a:rPr lang="en-US" altLang="zh-CN" sz="16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ame'',''tangent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x)'',''DeleteFcn'',C4,',...</a:t>
            </a:r>
            <a:endParaRPr lang="zh-CN" altLang="zh-CN" sz="16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'''</a:t>
            </a:r>
            <a:r>
              <a:rPr lang="en-US" altLang="zh-CN" sz="16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umberTitle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',''off'');plot(</a:t>
            </a:r>
            <a:r>
              <a:rPr lang="en-US" altLang="zh-CN" sz="16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t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axis([0,2*pi,-40,40]);'];</a:t>
            </a:r>
            <a:endParaRPr lang="zh-CN" altLang="zh-CN" sz="16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2=['figure(''</a:t>
            </a:r>
            <a:r>
              <a:rPr lang="en-US" altLang="zh-CN" sz="16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ame'',''cos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x)'',''DeleteFcn'',C3,',...</a:t>
            </a:r>
            <a:endParaRPr lang="zh-CN" altLang="zh-CN" sz="16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'''</a:t>
            </a:r>
            <a:r>
              <a:rPr lang="en-US" altLang="zh-CN" sz="16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umberTitle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',''off'');plot(</a:t>
            </a:r>
            <a:r>
              <a:rPr lang="en-US" altLang="zh-CN" sz="16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z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axis([0,2*pi,-1,1]);'];</a:t>
            </a:r>
            <a:endParaRPr lang="zh-CN" altLang="zh-CN" sz="16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%</a:t>
            </a:r>
            <a:r>
              <a:rPr lang="zh-CN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先创建一个图形窗口并绘制曲线</a:t>
            </a:r>
          </a:p>
          <a:p>
            <a:pPr marL="0" indent="0">
              <a:buNone/>
            </a:pP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ure('</a:t>
            </a:r>
            <a:r>
              <a:rPr lang="en-US" altLang="zh-CN" sz="16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ame','sin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x)','DeleteFcn',C2,'NumberTitle','off')</a:t>
            </a:r>
            <a:endParaRPr lang="zh-CN" altLang="zh-CN" sz="16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16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lot(</a:t>
            </a:r>
            <a:r>
              <a:rPr lang="en-US" altLang="zh-CN" sz="16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</a:t>
            </a:r>
            <a:r>
              <a:rPr lang="en-US" altLang="zh-CN" sz="16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 axis</a:t>
            </a:r>
            <a:r>
              <a:rPr lang="en-US" altLang="zh-CN" sz="1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[0,2*pi,-1,1])</a:t>
            </a:r>
            <a:endParaRPr lang="zh-CN" altLang="zh-CN" sz="16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sz="1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4490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8011" y="720235"/>
            <a:ext cx="8097339" cy="797849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</a:t>
            </a:r>
            <a:r>
              <a:rPr lang="en-US" altLang="zh-CN" sz="36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2  </a:t>
            </a:r>
            <a:r>
              <a:rPr lang="zh-CN" altLang="en-US" sz="3600" b="1" dirty="0">
                <a:solidFill>
                  <a:srgbClr val="000066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图形窗口与坐标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7264" y="1417411"/>
            <a:ext cx="8401050" cy="488541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2.2 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坐标轴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象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坐标轴对象是图形窗口的子对象，每个图形窗口中可以定义多个坐标轴对象，但只有一个坐标轴是当前坐标轴，在没有指明坐标轴时，所有的图形图像都是在当前坐标轴中输出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建立坐标轴对象使用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xes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，其调用格式为：</a:t>
            </a: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句柄变量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axes(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…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按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LAB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默认的属性值在当前图形窗口创建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坐标轴：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xes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句柄变量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axes</a:t>
            </a:r>
          </a:p>
        </p:txBody>
      </p:sp>
    </p:spTree>
    <p:extLst>
      <p:ext uri="{BB962C8B-B14F-4D97-AF65-F5344CB8AC3E}">
        <p14:creationId xmlns:p14="http://schemas.microsoft.com/office/powerpoint/2010/main" val="20036371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5752" y="921465"/>
            <a:ext cx="8401050" cy="488541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2.2 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坐标轴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象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sz="11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坐标轴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象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ox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idLineStyle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osition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nits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itle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lorOrder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Label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Label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Label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Lim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Lim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Lim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Scale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Scale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Scale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29029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8407" y="949326"/>
            <a:ext cx="8401050" cy="488541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-4  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利用坐标轴对象实现图形窗口的任意分割。</a:t>
            </a:r>
          </a:p>
          <a:p>
            <a:pPr marL="0" indent="0">
              <a:buNone/>
            </a:pPr>
            <a:r>
              <a:rPr lang="en-US" altLang="zh-CN" sz="24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lf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          %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清除当前图形窗口的内容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=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space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0,2*pi,20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=sin(x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xes('Position',[0.2,0.2,0.2,0.7],'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idLineStyle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'-.')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lot(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,x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title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‘sin(x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-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’);  axes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'Position',[0.4,0.5,0.2,0.1])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airs(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title('sin(x)-2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);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xes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'Position',[0.55,0.6,0.25,0.3])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em(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title('sin(x)-3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);axes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'Position',[0.55,0.2,0.25,0.3])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=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shgrid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-8:0.5:8);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=sin(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qrt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x.^2+y.^2))./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qrt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x.^2+y.^2+eps);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sh(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,z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 title('mesh(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,z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')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1184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5760" y="720235"/>
            <a:ext cx="8149590" cy="797849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s-ES" altLang="zh-CN" sz="3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3  </a:t>
            </a:r>
            <a:r>
              <a:rPr lang="zh-CN" altLang="zh-CN" sz="3600" b="1" dirty="0">
                <a:solidFill>
                  <a:srgbClr val="000066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低层绘图操作</a:t>
            </a:r>
            <a:endParaRPr lang="zh-CN" altLang="en-US" sz="3600" b="1" dirty="0">
              <a:solidFill>
                <a:srgbClr val="000066"/>
              </a:solidFill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1822" y="1597024"/>
            <a:ext cx="8513172" cy="4620895"/>
          </a:xfrm>
        </p:spPr>
        <p:txBody>
          <a:bodyPr>
            <a:normAutofit fontScale="40000" lnSpcReduction="20000"/>
          </a:bodyPr>
          <a:lstStyle/>
          <a:p>
            <a:pPr marL="0" indent="0">
              <a:buNone/>
            </a:pPr>
            <a:r>
              <a:rPr lang="en-US" altLang="zh-CN" sz="7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3.1  </a:t>
            </a:r>
            <a:r>
              <a:rPr lang="zh-CN" altLang="zh-CN" sz="7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曲线</a:t>
            </a:r>
            <a:r>
              <a:rPr lang="zh-CN" altLang="zh-CN" sz="7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象</a:t>
            </a:r>
            <a:endParaRPr lang="en-US" altLang="zh-CN" sz="70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zh-CN" altLang="zh-CN" sz="1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曲线对象是坐标轴的子对象，它既可以定义在二维坐标系中，也可以定义在三维坐标系中。建立曲线对象使用</a:t>
            </a:r>
            <a:r>
              <a:rPr lang="en-US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e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，其调用格式为：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句柄变量</a:t>
            </a:r>
            <a:r>
              <a:rPr lang="en-US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line(</a:t>
            </a:r>
            <a:r>
              <a:rPr lang="en-US" altLang="zh-CN" sz="5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,z</a:t>
            </a:r>
            <a:r>
              <a:rPr lang="en-US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…</a:t>
            </a:r>
            <a:r>
              <a:rPr lang="en-US" altLang="zh-CN" sz="5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zh-CN" sz="5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lor</a:t>
            </a:r>
            <a:r>
              <a:rPr lang="zh-CN" altLang="zh-CN" sz="5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50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zh-CN" sz="5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5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eStyle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定义线型，默认值为</a:t>
            </a:r>
            <a:r>
              <a:rPr lang="en-US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-'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即实线。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50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eWidth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定义线宽，默认值为</a:t>
            </a:r>
            <a:r>
              <a:rPr lang="en-US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磅。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5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rker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定义数据点标记符号，默认值为</a:t>
            </a:r>
            <a:r>
              <a:rPr lang="en-US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none'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50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rkerSize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定义数据点标记符号的大小，默认值为</a:t>
            </a:r>
            <a:r>
              <a:rPr lang="en-US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磅。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50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Data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5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Data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5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Data</a:t>
            </a:r>
            <a:r>
              <a:rPr lang="zh-CN" altLang="zh-CN" sz="5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50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29967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4478" y="851353"/>
            <a:ext cx="7886700" cy="435133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-5 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利用曲线对象制曲线</a:t>
            </a:r>
          </a:p>
          <a:p>
            <a:pPr marL="0" indent="0">
              <a:buNone/>
            </a:pP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=0:pi/100:pi/2;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1=sin(2*pi*t);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2=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qrt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)/2*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xp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-4*t).*sin(4*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qrt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)*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+pi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3);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xes('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idLineStyle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':','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Lim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[0,pi/2],'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Lim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[-1,1])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e('XData',t,'YData',y1,'LineWidth',1)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e(t,y2)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id on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304291"/>
              </p:ext>
            </p:extLst>
          </p:nvPr>
        </p:nvGraphicFramePr>
        <p:xfrm>
          <a:off x="696685" y="1444059"/>
          <a:ext cx="1484337" cy="37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r:id="rId3" imgW="787058" imgH="203112" progId="Equation.DSMT4">
                  <p:embed/>
                </p:oleObj>
              </mc:Choice>
              <mc:Fallback>
                <p:oleObj r:id="rId3" imgW="787058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85" y="1444059"/>
                        <a:ext cx="1484337" cy="379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397259"/>
              </p:ext>
            </p:extLst>
          </p:nvPr>
        </p:nvGraphicFramePr>
        <p:xfrm>
          <a:off x="3303814" y="1275329"/>
          <a:ext cx="2770493" cy="76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r:id="rId5" imgW="1651000" imgH="457200" progId="Equation.DSMT4">
                  <p:embed/>
                </p:oleObj>
              </mc:Choice>
              <mc:Fallback>
                <p:oleObj r:id="rId5" imgW="1651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814" y="1275329"/>
                        <a:ext cx="2770493" cy="765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26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918" y="953589"/>
            <a:ext cx="8390164" cy="4798832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altLang="zh-CN" sz="33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3.2  </a:t>
            </a:r>
            <a:r>
              <a:rPr lang="zh-CN" altLang="en-US" sz="33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曲面</a:t>
            </a:r>
            <a:r>
              <a:rPr lang="zh-CN" altLang="en-US" sz="33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象</a:t>
            </a:r>
            <a:endParaRPr lang="en-US" altLang="zh-CN" sz="33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zh-CN" altLang="zh-CN" sz="13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建立曲面对象使用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rface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，其调用格式为：</a:t>
            </a: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句柄变量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surface(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,z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…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r>
              <a:rPr lang="en-US" altLang="zh-CN" sz="28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dgeColor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ceColor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eStyle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定义线型，默认值为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-'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即实线。</a:t>
            </a:r>
          </a:p>
          <a:p>
            <a:r>
              <a:rPr lang="en-US" altLang="zh-CN" sz="28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eWidth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定义线宽，默认值为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5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磅。</a:t>
            </a:r>
          </a:p>
          <a:p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rker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定义数据点标记符号，默认值为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none'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  <a:p>
            <a:r>
              <a:rPr lang="en-US" altLang="zh-CN" sz="28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rkerSize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定义数据点标记符号的大小，默认值为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磅。</a:t>
            </a:r>
          </a:p>
          <a:p>
            <a:r>
              <a:rPr lang="en-US" altLang="zh-CN" sz="28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Data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Data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Data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3090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8823" y="720235"/>
            <a:ext cx="8136527" cy="797849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n-US" altLang="zh-CN" sz="3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1  </a:t>
            </a:r>
            <a:r>
              <a:rPr lang="zh-CN" altLang="zh-CN" sz="3600" b="1" dirty="0">
                <a:solidFill>
                  <a:srgbClr val="000066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图形对象及其句柄</a:t>
            </a:r>
            <a:endParaRPr lang="zh-CN" altLang="en-US" sz="3600" b="1" dirty="0">
              <a:solidFill>
                <a:srgbClr val="000066"/>
              </a:solidFill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7264" y="1417411"/>
            <a:ext cx="840105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1.1  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形对象</a:t>
            </a: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LAB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，每一个具体的图形都是由若干个不同的图形对象组成的。所有的图形对象都按父对象和子对象的方式组成层次结构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6390" y="3298612"/>
            <a:ext cx="5254528" cy="273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51650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4478" y="851353"/>
            <a:ext cx="7886700" cy="4351338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-6  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利用曲面对象绘制三维曲面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=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n</a:t>
            </a:r>
            <a:r>
              <a:rPr lang="en-US" altLang="zh-CN" sz="2800" b="1" i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s</a:t>
            </a:r>
            <a:r>
              <a:rPr lang="en-US" altLang="zh-CN" sz="2800" b="1" i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=0:0.1:2*pi;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x,y]=meshgrid(x);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=sin(y).*cos(x);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xes('view',[-37.5,30])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s=surface(x,y,z,'FaceColor','w','EdgeColor','flat');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id on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label('x-axis'),ylabel('y-axis'),zlabel('z-axis')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itle('mesh-surf')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use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t(hs,'FaceColor','flat')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0410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1257" y="720235"/>
            <a:ext cx="8254093" cy="797849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3.3 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文本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象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7843" y="1401083"/>
            <a:ext cx="8768443" cy="505414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用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ext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可以根据指定位置和属性值添加文本说明，并保存句柄。该函数的调用格式为：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句柄变量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text(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,z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说明文字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…)</a:t>
            </a:r>
          </a:p>
          <a:p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lor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ring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erpreter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ntSize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tation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2727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32706" y="1170213"/>
            <a:ext cx="7886700" cy="4351338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-7 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利用曲线对象绘制 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 并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利用文字对象完成标注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ta=-pi:.1:pi;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1=sin(theta);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2=cos(theta);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=line(theta,y1,'LineStyle',':','Color','g');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e(theta,y2,'LineStyle','--','Color','b')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label('-\pi \leq \theta \leq \pi')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label('sin\theta')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itle('Plot of sin\theta')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ext(-pi/4,sin(-pi/4),'\leftarrow sin(-\pi\div4)','FontSize',12)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t(h,'Color','r','LineWidth',2)       %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改变曲线</a:t>
            </a: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颜色和线宽</a:t>
            </a:r>
          </a:p>
          <a:p>
            <a:pPr marL="0" indent="0">
              <a:buNone/>
            </a:pP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67001"/>
              </p:ext>
            </p:extLst>
          </p:nvPr>
        </p:nvGraphicFramePr>
        <p:xfrm>
          <a:off x="3984169" y="807582"/>
          <a:ext cx="908959" cy="34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r:id="rId3" imgW="609600" imgH="228600" progId="Equation.DSMT4">
                  <p:embed/>
                </p:oleObj>
              </mc:Choice>
              <mc:Fallback>
                <p:oleObj r:id="rId3" imgW="609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169" y="807582"/>
                        <a:ext cx="908959" cy="340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90642"/>
              </p:ext>
            </p:extLst>
          </p:nvPr>
        </p:nvGraphicFramePr>
        <p:xfrm>
          <a:off x="3984169" y="1362981"/>
          <a:ext cx="903437" cy="31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r:id="rId5" imgW="647700" imgH="228600" progId="Equation.DSMT4">
                  <p:embed/>
                </p:oleObj>
              </mc:Choice>
              <mc:Fallback>
                <p:oleObj r:id="rId5" imgW="6477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169" y="1362981"/>
                        <a:ext cx="903437" cy="318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666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6976" y="720235"/>
            <a:ext cx="8298374" cy="797849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3.4 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他核心对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9634" y="1401083"/>
            <a:ext cx="8586652" cy="505414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区域块</a:t>
            </a:r>
            <a:r>
              <a:rPr lang="zh-CN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象</a:t>
            </a:r>
            <a:endParaRPr lang="en-US" altLang="zh-CN" sz="24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tch(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,z,c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句柄变量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patch(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属性值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属性名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属性值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…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① 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ces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定义各小面的顶点。</a:t>
            </a:r>
          </a:p>
          <a:p>
            <a:pPr marL="0" indent="0">
              <a:buNone/>
            </a:pP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② 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ertices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定义各顶点的坐标。</a:t>
            </a:r>
          </a:p>
          <a:p>
            <a:pPr marL="0" indent="0">
              <a:buNone/>
            </a:pP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③ 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ceColor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该属性的取值是代表某颜色的字符或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GB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，还可以是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flat'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erp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none'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默认为黑色。定义小面的颜色。</a:t>
            </a:r>
          </a:p>
          <a:p>
            <a:pPr marL="0" indent="0">
              <a:buNone/>
            </a:pP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④ 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dgeColor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该属性的取值是代表某颜色的字符或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GB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，还可以是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flat'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erp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none'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默认为黑色。定义小面边缘的颜色。</a:t>
            </a:r>
          </a:p>
          <a:p>
            <a:pPr marL="0" indent="0">
              <a:buNone/>
            </a:pP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⑤ 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ceVertexCData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4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97754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6589" y="1081153"/>
            <a:ext cx="8768443" cy="505414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绘制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个由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小面组成的扇面。首先通过小面顶点坐标和颜色进行创建，用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定义小面的顶点坐标，用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定义小面的颜色，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程序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zh-CN" altLang="en-US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=[0,0,0,0;1,0.8,0.5,0;1,1,0.8,0.5];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=[0,0,0,0;0.5,0.8,1,1;0,0.5,0.8,1];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=[0.5,0.5,0.5,0.5;1.5,1.5,1.5,1.5;1.5,1.5,1.5,1.5];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c=jet(4);      %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定义色图矩阵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(1,1,1:3)=mc(1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:); c(1,2,1:3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=mc(2,:);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(1,3,1:3)=mc(3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:);c(1,4,1:3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=mc(4,:);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tch(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,z,c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axis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[0,1,0,1,0,2])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id</a:t>
            </a:r>
          </a:p>
          <a:p>
            <a:pPr marL="0" indent="0">
              <a:buNone/>
            </a:pP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5226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5335" y="1060120"/>
            <a:ext cx="8768443" cy="505414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程序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ert=[0,0,0.5;1,0,1.5;1,0.5,1.5;0.8,0.8,1.5;0.5,1,1.5;0,1,1.5];</a:t>
            </a:r>
          </a:p>
          <a:p>
            <a:pPr marL="0" indent="0">
              <a:buNone/>
            </a:pP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c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1,3,2;1,4,3;1,5,4;1,6,5];</a:t>
            </a: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c=jet(4);</a:t>
            </a: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tch('Faces',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c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'Vertices',vert,'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ceVertexCData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mc,...</a:t>
            </a: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'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ceColor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'Flat')</a:t>
            </a: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xis([0,1,0,1,0,2])</a:t>
            </a: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rid</a:t>
            </a:r>
          </a:p>
          <a:p>
            <a:pPr marL="0" indent="0">
              <a:buNone/>
            </a:pP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8550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515" y="884011"/>
            <a:ext cx="8768443" cy="505414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-8  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绘制两个相互垂直且直径相等的圆柱体的交线。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unction 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line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,w,c,s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,n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=size(P);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f m==2                  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二维曲线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H1=plot(P(1,:),P(2,:));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set(H1,'Linewidth',w,'Color',c,'LineStyle',s)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lseif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==3               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三维曲线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H2=plot3(P(1,:),P(2,:),P(3,:));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set(H2,'LineWidth',w,'Color',c,'LineStyle',s)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lse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error('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输入参数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维数不正确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!')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nd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0337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830" y="649968"/>
            <a:ext cx="8937170" cy="505414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前视图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0=[0;0];P1=[-5;5];P2=[-13;5];P3=[-13;-5]; 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水平圆柱体坐标设置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4=[13;-5];P5=[13;5];P6=[5;5];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tch([P0(1),P6(1),P5(1),P4(1),P3(1),P2(1),P1(1)],...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[P0(2),P6(2),P5(2),P4(2),P3(2),P2(2),P1(2)],'y')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绘制水平圆柱体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xis([-15,30,-27,18]),axis 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qual,axis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ff;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old 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n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7=[5;15];P8=[-5;15];                           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垂直圆柱体坐标设置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tch([P0(1),P6(1),P7(1),P8(1),P1(1)],...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[P0(2),P6(2),P7(2),P8(2),P1(2)],'g')         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绘制垂直圆柱体</a:t>
            </a: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line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[P0,P1,P2,P3,P4,P5,P6,P0],2.5,'k','-') </a:t>
            </a:r>
            <a:r>
              <a:rPr lang="en-US" altLang="zh-CN" sz="2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绘制水平圆柱体的外围线</a:t>
            </a: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line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[P6,P7,P8,P1],2.5,'k','-')                  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绘制垂直圆柱体的外围线</a:t>
            </a:r>
            <a:endParaRPr lang="zh-CN" altLang="en-US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8004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830" y="649968"/>
            <a:ext cx="8937170" cy="505414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侧视图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=5;                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两个圆柱体的半径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=0:pi/100:2*pi;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=23+r*cos(t);y=r*sin(t);                       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水平圆柱体坐标设置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tch(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,'y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)                                     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绘制水平圆柱体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11=[28;0];P12=[28;15];P13=[18;15];P14=[18;0];   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垂直圆柱体坐标设置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=0:pi/100:pi;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1=23+r*cos(t);y1=r*sin(t);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tch([x1,P11(1),P12(1),P13(1),P14(1)],...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[y1,P11(2),P12(2),P13(2),P14(2)],'g')     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绘制垂直圆柱体</a:t>
            </a: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line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[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;y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,2.5,'k','-')                  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绘制水平圆柱体的外围线</a:t>
            </a: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line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[P11,P12,P13,P14],2,'k','-')   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绘制垂直圆柱体的外围线</a:t>
            </a:r>
          </a:p>
        </p:txBody>
      </p:sp>
    </p:spTree>
    <p:extLst>
      <p:ext uri="{BB962C8B-B14F-4D97-AF65-F5344CB8AC3E}">
        <p14:creationId xmlns:p14="http://schemas.microsoft.com/office/powerpoint/2010/main" val="31113290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830" y="649968"/>
            <a:ext cx="8937170" cy="505414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轴线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a=plot([-14,29],[0,0],'k-.');           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绘制水平轴</a:t>
            </a: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a.LineWidth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.5;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a=plot([0,0],[-6,16],'k-.');         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绘制前视图的垂直轴</a:t>
            </a: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a.LineWidth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.5;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a=plot([23,23],[-6,16],'k-.');       %</a:t>
            </a:r>
            <a:r>
              <a:rPr lang="zh-CN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绘制侧视图的垂直轴</a:t>
            </a: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a.LineWidth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.5;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0050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1.2  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形对象句柄的使用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4148" y="1493518"/>
            <a:ext cx="78867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形对象句柄是对象，句柄相当于对象名，可以是一个图形的标识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=0:pi/10:2*pi;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=sin(x</a:t>
            </a: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0=plot(x,y</a:t>
            </a: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'r')                  %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曲线对象的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句柄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通过图形句柄可以访问图形对象的属性，例如：</a:t>
            </a:r>
          </a:p>
          <a:p>
            <a:pPr marL="0" indent="0">
              <a:buNone/>
            </a:pP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0.Color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9206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3646" y="2821638"/>
            <a:ext cx="3952381" cy="3323809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830" y="823715"/>
            <a:ext cx="8937170" cy="342355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%</a:t>
            </a: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标题及标注</a:t>
            </a: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t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title('</a:t>
            </a: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两个圆柱体的交线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);</a:t>
            </a: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t.FontSize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2;</a:t>
            </a: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t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text(-3,-10,'</a:t>
            </a: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水平圆柱体：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^2+z^2=r^2');</a:t>
            </a: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t.FontSize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2;</a:t>
            </a: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t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text(-3,-15,'</a:t>
            </a: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垂直圆柱体：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^2+y^2=r^2');</a:t>
            </a: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t.FontSize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2;</a:t>
            </a: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t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text(-3,-20,'</a:t>
            </a:r>
            <a:r>
              <a:rPr lang="zh-CN" altLang="en-US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交线的投影：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^2-x^2=0');</a:t>
            </a: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t.FontSize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2;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old off</a:t>
            </a:r>
          </a:p>
        </p:txBody>
      </p:sp>
    </p:spTree>
    <p:extLst>
      <p:ext uri="{BB962C8B-B14F-4D97-AF65-F5344CB8AC3E}">
        <p14:creationId xmlns:p14="http://schemas.microsoft.com/office/powerpoint/2010/main" val="11583814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8535" y="873125"/>
            <a:ext cx="8558894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方框对象</a:t>
            </a:r>
          </a:p>
          <a:p>
            <a:pPr marL="0" indent="0">
              <a:buNone/>
            </a:pP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</a:t>
            </a:r>
            <a:r>
              <a:rPr lang="pl-PL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LAB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，矩形、椭圆以及两者之间的过渡图形，如圆角矩形都称为方框对象。创建方框对象的低层函数是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tangle</a:t>
            </a:r>
            <a:r>
              <a:rPr lang="zh-CN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tangle(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…)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① 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osition</a:t>
            </a:r>
            <a:r>
              <a:rPr lang="zh-CN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② 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urvature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定义方框边的曲率。该属性指定曲率，其取值格式为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x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]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其中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水平曲率，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垂直曲率</a:t>
            </a:r>
            <a:r>
              <a:rPr lang="zh-CN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③ 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eStyle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r>
              <a:rPr lang="zh-CN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endParaRPr lang="en-US" altLang="zh-CN" sz="24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④ 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eWidth</a:t>
            </a:r>
            <a:r>
              <a:rPr lang="zh-CN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。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⑤ 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dgeColor</a:t>
            </a:r>
            <a:r>
              <a:rPr lang="zh-CN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4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⑥ 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ceColor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zh-CN" altLang="en-US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70929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8535" y="873125"/>
            <a:ext cx="8558894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-9 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同一个图形窗口中创建矩形、圆角矩形、椭圆和圆各一个，并使用了不同的线型和线宽。</a:t>
            </a:r>
          </a:p>
          <a:p>
            <a:pPr marL="0" indent="0">
              <a:buNone/>
            </a:pP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bplot(2,2,1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tangle('Position',[2,3,25,15],'LineWidth',3)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bplot(2,2,2)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tangle('Position',[3,5,15,8], 'Curvature',0.4,'LineWidth',2)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bplot(2,2,3)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tangle('Position',[5,3,10,15],'Curvature',[1,1])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bplot(2,2,4)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tangle('Position',[5,3,10,10],'Curvature',[1,1],...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'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eStyle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'--','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ceColor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'r')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xis equal</a:t>
            </a:r>
          </a:p>
        </p:txBody>
      </p:sp>
    </p:spTree>
    <p:extLst>
      <p:ext uri="{BB962C8B-B14F-4D97-AF65-F5344CB8AC3E}">
        <p14:creationId xmlns:p14="http://schemas.microsoft.com/office/powerpoint/2010/main" val="38910974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074" y="720235"/>
            <a:ext cx="8084276" cy="797849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4  </a:t>
            </a:r>
            <a:r>
              <a:rPr lang="zh-CN" altLang="zh-CN" sz="3600" b="1" dirty="0">
                <a:solidFill>
                  <a:srgbClr val="000066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光照和材质处理</a:t>
            </a:r>
            <a:endParaRPr lang="zh-CN" altLang="en-US" sz="3600" b="1" dirty="0">
              <a:solidFill>
                <a:srgbClr val="000066"/>
              </a:solidFill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9036" y="1455511"/>
            <a:ext cx="7886700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4.1  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光照处理</a:t>
            </a: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LAB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提供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ght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创建光源对象，其调用格式为：</a:t>
            </a: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ght(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…)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发光对象有如下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重要属性。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lor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设置光的颜色，默认为白色。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yle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设置光源对象是否在无穷远，可取值为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infinite'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默认值）或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local'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分别表示无穷远光和近光。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osition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</a:p>
        </p:txBody>
      </p:sp>
    </p:spTree>
    <p:extLst>
      <p:ext uri="{BB962C8B-B14F-4D97-AF65-F5344CB8AC3E}">
        <p14:creationId xmlns:p14="http://schemas.microsoft.com/office/powerpoint/2010/main" val="32802244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5161" y="1063624"/>
            <a:ext cx="8422821" cy="4841875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LAB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提供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ght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创建光源对象，其调用格式为：</a:t>
            </a: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ght(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…)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发光对象有如下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重要属性。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lor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设置光的颜色，默认为白色。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yle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：设置光源对象是否在无穷远，可取值为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infinite'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默认值）或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local'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分别表示无穷远光和近光。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osition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利用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ghting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命令可以设置光照模式，其格式为：</a:t>
            </a: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ghting 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选项</a:t>
            </a: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中，选项有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种取值：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lat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ouraud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hong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ne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7167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649968"/>
            <a:ext cx="9144000" cy="505414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-10  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绘制光照处理后的球面并观察不同光照模式下的效果。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[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,z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=sphere(20);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bplot(1,4,1)</a:t>
            </a:r>
            <a:endParaRPr lang="zh-CN" altLang="zh-CN" sz="20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rf(</a:t>
            </a:r>
            <a:r>
              <a:rPr lang="en-US" altLang="zh-CN" sz="20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,z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axis equal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hading 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erp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old on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bplot(1,4,2)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rf(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,z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axis equal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ght('Position',[0,1,1])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hading 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erp;lighting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flat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old on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lot3(0,1,1,'p');text(0,1,1,' light')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308529" y="1328057"/>
            <a:ext cx="492271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ubplot(1,4,3)</a:t>
            </a:r>
            <a:endParaRPr lang="zh-CN" altLang="zh-CN" sz="20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urf(</a:t>
            </a:r>
            <a:r>
              <a:rPr lang="en-US" altLang="zh-CN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,y,z</a:t>
            </a:r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;axis equal</a:t>
            </a:r>
            <a:endParaRPr lang="zh-CN" altLang="zh-CN" sz="20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ght('Position',[0,1,1])</a:t>
            </a:r>
            <a:endParaRPr lang="zh-CN" altLang="zh-CN" sz="20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hading </a:t>
            </a:r>
            <a:r>
              <a:rPr lang="en-US" altLang="zh-CN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erp;lighting</a:t>
            </a:r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ouraud</a:t>
            </a:r>
            <a:endParaRPr lang="zh-CN" altLang="zh-CN" sz="20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ld on</a:t>
            </a:r>
            <a:endParaRPr lang="zh-CN" altLang="zh-CN" sz="20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ubplot(1,4,4)</a:t>
            </a:r>
            <a:endParaRPr lang="zh-CN" altLang="zh-CN" sz="20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urf(</a:t>
            </a:r>
            <a:r>
              <a:rPr lang="en-US" altLang="zh-CN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,y,z</a:t>
            </a:r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;axis equal</a:t>
            </a:r>
            <a:endParaRPr lang="zh-CN" altLang="zh-CN" sz="20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ght('Position',[0,1,1])</a:t>
            </a:r>
            <a:endParaRPr lang="zh-CN" altLang="zh-CN" sz="20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hading </a:t>
            </a:r>
            <a:r>
              <a:rPr lang="en-US" altLang="zh-CN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erp;lighting</a:t>
            </a:r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ong</a:t>
            </a:r>
            <a:endParaRPr lang="zh-CN" altLang="en-US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784" y="4190379"/>
            <a:ext cx="5507216" cy="1630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45167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5132" y="1011373"/>
            <a:ext cx="8584474" cy="4841875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4.2  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材质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处理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sz="11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图形对象的反射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特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镜面反射和漫反射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区域块和曲面对象的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ecularStrength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用来控制对象表面镜面反射的强度，属性值取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~1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之间的数，默认取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9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iffuseStrength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用来控制对象表面漫反射的强度，属性值取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~1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之间的数，默认值取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6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环境光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mbientStrength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是一个用于区域块和曲面对象的属性，确定特定对象上环境光的强度，属性值取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~1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之间的数，默认值取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.3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0378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5131" y="757646"/>
            <a:ext cx="8765177" cy="5095602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镜面反射指数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镜面反射光的大小与区域块和曲面对象的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ecularExponent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有关，该属性的值介于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00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之间，默认值为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镜面反射光的颜色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镜面反射光的颜色可以有一个变化范围，即从对象颜色与光源颜色的组合色变到只有 光源颜色。区域块和曲面对象的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ecularColorReflectance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控制这个颜色，属性值取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~1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之间的数，默认值为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背面光照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背面光照可用于显示对象内表面和外表面的差别。区域块和曲面对象的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ackFaceLighting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控制该效果，属性取值为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unlit'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lit'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verselit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默认值）。</a:t>
            </a:r>
            <a:endParaRPr lang="zh-CN" altLang="en-US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25329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9035" y="1058092"/>
            <a:ext cx="8422821" cy="523929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erial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用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erial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也可以设置区域块和曲面对象的表面反射特性，其调用格式为：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① 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erial 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hiny</a:t>
            </a:r>
          </a:p>
          <a:p>
            <a:pPr marL="0" indent="0">
              <a:buNone/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② 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erial 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ull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③ 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erial 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tal</a:t>
            </a:r>
          </a:p>
          <a:p>
            <a:pPr marL="0" indent="0">
              <a:buNone/>
            </a:pP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④ 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erial([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a,kd,ks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)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⑤ 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erial([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a,kd,ks,n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)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⑥ 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erial([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a,kd,ks,n,sc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)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⑦ 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erial default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97403679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830" y="742958"/>
            <a:ext cx="8937170" cy="505414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-11  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生成一个球体和一个立方体，观察表面反射特性设置效果。</a:t>
            </a:r>
          </a:p>
          <a:p>
            <a:pPr marL="0" indent="0">
              <a:buNone/>
            </a:pPr>
            <a:r>
              <a:rPr lang="en-US" altLang="zh-CN" sz="2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phere(36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=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ndobj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'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ype','surface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);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t(h,'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ceLighting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'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hong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'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ceColor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'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erp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...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'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dgeColor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[0.4,0.4,0.4],'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ackFaceLighting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'lit')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old on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ert=[2,0,-1;2,1,-1;3,0,0;3,0,-1;2,0,0;2,1,0;3,1,0;3,0,0];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c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[1,2,3,4;2,6,7,3;4,3,7,8;1,5,8,4;1,2,6,5;5,6,7,8];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tch('Faces',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c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'Vertices',vert,'</a:t>
            </a:r>
            <a:r>
              <a:rPr lang="en-US" altLang="zh-CN" sz="20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ceColor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'y')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ght('Position',[1,3,2</a:t>
            </a:r>
            <a:r>
              <a:rPr lang="en-US" altLang="zh-CN" sz="2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]);light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'Position',[-3,-1,3])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erial </a:t>
            </a:r>
            <a:r>
              <a:rPr lang="en-US" altLang="zh-CN" sz="2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hiny;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xis </a:t>
            </a: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qual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0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old off</a:t>
            </a:r>
            <a:endParaRPr lang="zh-CN" altLang="zh-CN" sz="20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611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1887" y="1123773"/>
            <a:ext cx="8347164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LAB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提供了若干个函数用于获取已有图形对象的句柄，常用的函数如下。</a:t>
            </a: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①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cf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获取当前图形窗口的句柄（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 current figure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。</a:t>
            </a: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②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ca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获取当前坐标轴的句柄（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 current axis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。</a:t>
            </a: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③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co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获取最近被选中的图形对象的句柄（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 current object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。</a:t>
            </a: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④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ndobj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按照指定的属性来获取图形对象的句柄。</a:t>
            </a: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如：</a:t>
            </a:r>
          </a:p>
          <a:p>
            <a:pPr marL="0" indent="0">
              <a:buNone/>
            </a:pPr>
            <a:r>
              <a:rPr lang="es-E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gt;&gt; h1=gcf 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90276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7458" y="720235"/>
            <a:ext cx="8127892" cy="797849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1.3  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形对象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3721" y="1518084"/>
            <a:ext cx="8395608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属性名与属性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值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如，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eStyle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曲线对象的一个属性名，它的值决定着线型，取值可以是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-'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:'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-.'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--'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none'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属性的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操作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以通过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t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重新设置对象属性，同时也可以通过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获取这些属性值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t(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句柄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…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=0:pi/10:2*pi;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=plot(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sin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x));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t(h,'Color','r','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eStyle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':','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rker','p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)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49047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2098" y="995569"/>
            <a:ext cx="8395608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属性的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操作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的调用格式为：</a:t>
            </a: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=get(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句柄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中，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返回的属性值。如果在调用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时省略属性名，则将返回句柄所有的属性值。</a:t>
            </a: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用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t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来获得上述曲线的属性值。例如：</a:t>
            </a: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gt;&gt; col=get(</a:t>
            </a: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,'Color</a:t>
            </a: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)</a:t>
            </a: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gt;&gt; V=get(0,'ScreenSize')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9539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5973" y="982507"/>
            <a:ext cx="8472896" cy="435133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图形对象的公共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SzPct val="60000"/>
              <a:buFont typeface="Wingdings" pitchFamily="2" charset="2"/>
              <a:buChar char="l"/>
            </a:pP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hildren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。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SzPct val="60000"/>
              <a:buFont typeface="Wingdings" pitchFamily="2" charset="2"/>
              <a:buChar char="l"/>
            </a:pP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rent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。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SzPct val="60000"/>
              <a:buFont typeface="Wingdings" pitchFamily="2" charset="2"/>
              <a:buChar char="l"/>
            </a:pP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g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SzPct val="60000"/>
              <a:buFont typeface="Wingdings" pitchFamily="2" charset="2"/>
              <a:buChar char="l"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ype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。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SzPct val="60000"/>
              <a:buFont typeface="Wingdings" pitchFamily="2" charset="2"/>
              <a:buChar char="l"/>
            </a:pPr>
            <a:r>
              <a:rPr lang="en-US" altLang="zh-CN" sz="28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serData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SzPct val="60000"/>
              <a:buFont typeface="Wingdings" pitchFamily="2" charset="2"/>
              <a:buChar char="l"/>
            </a:pP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isible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SzPct val="60000"/>
              <a:buFont typeface="Wingdings" pitchFamily="2" charset="2"/>
              <a:buChar char="l"/>
            </a:pPr>
            <a:r>
              <a:rPr lang="en-US" altLang="zh-CN" sz="28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uttonDownFcn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。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SzPct val="60000"/>
              <a:buFont typeface="Wingdings" pitchFamily="2" charset="2"/>
              <a:buChar char="l"/>
            </a:pPr>
            <a:r>
              <a:rPr lang="en-US" altLang="zh-CN" sz="28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reateFcn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  <a:endParaRPr lang="en-US" altLang="zh-CN" sz="28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SzPct val="60000"/>
              <a:buFont typeface="Wingdings" pitchFamily="2" charset="2"/>
              <a:buChar char="l"/>
            </a:pPr>
            <a:r>
              <a:rPr lang="en-US" altLang="zh-CN" sz="28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leteFcn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</a:t>
            </a:r>
          </a:p>
        </p:txBody>
      </p:sp>
    </p:spTree>
    <p:extLst>
      <p:ext uri="{BB962C8B-B14F-4D97-AF65-F5344CB8AC3E}">
        <p14:creationId xmlns:p14="http://schemas.microsoft.com/office/powerpoint/2010/main" val="3921547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2910" y="891067"/>
            <a:ext cx="8395608" cy="5379104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-1  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同一坐标下绘制红、绿两根不同曲线，希望获得绿色曲线的句柄，并对其进行设置。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=0:pi/50:2*</a:t>
            </a:r>
            <a:r>
              <a:rPr lang="en-US" altLang="zh-CN" sz="2400" b="1" dirty="0" err="1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i;y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sin(x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z=cos(x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lot(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,y,'r',x,z,'g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)               		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%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绘制两根不同的曲线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l=get(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ca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'Children');           	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%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获取两曲线句柄向量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l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r k=1:size(Hl)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if get(Hl(k),'Color')==[0,1,0]  	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%[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,1,0]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代表绿色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lg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Hl(k);               		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%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获取绿色线条句柄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end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nd</a:t>
            </a:r>
            <a:endParaRPr lang="zh-CN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ause                              	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%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便于观察设置前后的效果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et(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lg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'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eStyle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,':','</a:t>
            </a:r>
            <a:r>
              <a:rPr lang="en-US" altLang="zh-CN" sz="2400" b="1" dirty="0" err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rker','p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')     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%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绿色线条进行设置</a:t>
            </a:r>
          </a:p>
        </p:txBody>
      </p:sp>
    </p:spTree>
    <p:extLst>
      <p:ext uri="{BB962C8B-B14F-4D97-AF65-F5344CB8AC3E}">
        <p14:creationId xmlns:p14="http://schemas.microsoft.com/office/powerpoint/2010/main" val="40450475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20235"/>
            <a:ext cx="8058150" cy="797849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  <a:defRPr/>
            </a:pPr>
            <a:r>
              <a:rPr lang="en-US" altLang="zh-CN" sz="36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 2  </a:t>
            </a:r>
            <a:r>
              <a:rPr lang="zh-CN" altLang="en-US" sz="3600" b="1" dirty="0">
                <a:solidFill>
                  <a:srgbClr val="000066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图形窗口与坐标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7264" y="1417411"/>
            <a:ext cx="8401050" cy="488541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.2.1  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形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窗口</a:t>
            </a:r>
            <a:r>
              <a:rPr lang="zh-CN" altLang="zh-CN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象</a:t>
            </a:r>
            <a:endParaRPr lang="zh-CN" altLang="zh-CN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建立图形窗口对象使用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ure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，其调用格式为：</a:t>
            </a:r>
          </a:p>
          <a:p>
            <a:pPr marL="0" indent="0">
              <a:buNone/>
            </a:pP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句柄变量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figure(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名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属性值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,…)</a:t>
            </a:r>
          </a:p>
          <a:p>
            <a:pPr marL="0" indent="0">
              <a:buNone/>
            </a:pP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LAB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通过对属性的操作来改变图形窗口的形式，也可以使用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ure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按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TLAB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默认的属性值建立图形</a:t>
            </a:r>
            <a:r>
              <a:rPr lang="zh-CN" altLang="en-US" sz="28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窗口：</a:t>
            </a:r>
            <a:endParaRPr lang="zh-CN" altLang="en-US" sz="28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句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柄变量</a:t>
            </a: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figure</a:t>
            </a:r>
            <a:endParaRPr lang="en-US" altLang="zh-CN" sz="2400" b="1" dirty="0" smtClean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调用</a:t>
            </a:r>
            <a:r>
              <a:rPr lang="en-US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ure</a:t>
            </a:r>
            <a:r>
              <a:rPr lang="zh-CN" altLang="zh-CN" sz="28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来显示该窗口，并将之设定为当前窗口，调用格式为：</a:t>
            </a:r>
          </a:p>
          <a:p>
            <a:pPr marL="0" indent="0">
              <a:buNone/>
            </a:pPr>
            <a:r>
              <a:rPr lang="en-US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ure(</a:t>
            </a:r>
            <a:r>
              <a:rPr lang="zh-CN" altLang="zh-CN" sz="2400" b="1" dirty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窗口句柄</a:t>
            </a: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en-US" altLang="zh-CN" sz="2400" b="1" dirty="0">
              <a:solidFill>
                <a:srgbClr val="000066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829199"/>
      </p:ext>
    </p:extLst>
  </p:cSld>
  <p:clrMapOvr>
    <a:masterClrMapping/>
  </p:clrMapOvr>
</p:sld>
</file>

<file path=ppt/theme/theme1.xml><?xml version="1.0" encoding="utf-8"?>
<a:theme xmlns:a="http://schemas.openxmlformats.org/drawingml/2006/main" name="MATLAB第3版模板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MATLAB第3版模板.potx" id="{4FC99C8F-E109-438F-A6E1-6701802F45A6}" vid="{6AEA906A-9E41-4906-B188-574B48118767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TLAB第3版模板</Template>
  <TotalTime>179</TotalTime>
  <Words>3313</Words>
  <Application>Microsoft Office PowerPoint</Application>
  <PresentationFormat>全屏显示(4:3)</PresentationFormat>
  <Paragraphs>362</Paragraphs>
  <Slides>3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1" baseType="lpstr">
      <vt:lpstr>MATLAB第3版模板</vt:lpstr>
      <vt:lpstr>Equation.DSMT4</vt:lpstr>
      <vt:lpstr>PowerPoint 演示文稿</vt:lpstr>
      <vt:lpstr>10.1  图形对象及其句柄</vt:lpstr>
      <vt:lpstr>10.1.2  图形对象句柄的使用</vt:lpstr>
      <vt:lpstr>PowerPoint 演示文稿</vt:lpstr>
      <vt:lpstr>10.1.3  图形对象属性</vt:lpstr>
      <vt:lpstr>PowerPoint 演示文稿</vt:lpstr>
      <vt:lpstr>PowerPoint 演示文稿</vt:lpstr>
      <vt:lpstr>PowerPoint 演示文稿</vt:lpstr>
      <vt:lpstr>10. 2  图形窗口与坐标轴</vt:lpstr>
      <vt:lpstr>PowerPoint 演示文稿</vt:lpstr>
      <vt:lpstr>PowerPoint 演示文稿</vt:lpstr>
      <vt:lpstr>PowerPoint 演示文稿</vt:lpstr>
      <vt:lpstr>PowerPoint 演示文稿</vt:lpstr>
      <vt:lpstr>10. 2  图形窗口与坐标轴</vt:lpstr>
      <vt:lpstr>PowerPoint 演示文稿</vt:lpstr>
      <vt:lpstr>PowerPoint 演示文稿</vt:lpstr>
      <vt:lpstr>10.3  低层绘图操作</vt:lpstr>
      <vt:lpstr>PowerPoint 演示文稿</vt:lpstr>
      <vt:lpstr>PowerPoint 演示文稿</vt:lpstr>
      <vt:lpstr>PowerPoint 演示文稿</vt:lpstr>
      <vt:lpstr>10.3.3  文本对象</vt:lpstr>
      <vt:lpstr>PowerPoint 演示文稿</vt:lpstr>
      <vt:lpstr>10.3.4  其他核心对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0.4  光照和材质处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aixh</dc:creator>
  <cp:lastModifiedBy>liu</cp:lastModifiedBy>
  <cp:revision>18</cp:revision>
  <dcterms:created xsi:type="dcterms:W3CDTF">2017-02-22T12:04:06Z</dcterms:created>
  <dcterms:modified xsi:type="dcterms:W3CDTF">2017-07-21T02:28:08Z</dcterms:modified>
</cp:coreProperties>
</file>